
<file path=[Content_Types].xml><?xml version="1.0" encoding="utf-8"?>
<Types xmlns="http://schemas.openxmlformats.org/package/2006/content-types">
  <Default Extension="3gpp" ContentType="video/3gpp"/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>
      <p:cViewPr varScale="1">
        <p:scale>
          <a:sx n="125" d="100"/>
          <a:sy n="125" d="100"/>
        </p:scale>
        <p:origin x="298" y="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964173-B4C2-4495-9058-969D27281C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5254018-8766-46D1-A6E7-53A7E7E72E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8C5B980-49BE-4902-828A-CA87C10D7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5DF6F29-38C5-43C0-B763-3B36F6E3C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1AA45F-5743-4827-9BB6-D97E10E05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419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98E638-E31C-4001-8ABD-5D5239768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A98A8A3-4E45-41C8-9456-607C16BD97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08B9ABE-72ED-4C3F-982F-FFB8DF360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BDC240F-94EA-4D9A-BE18-104EA164D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7D54CAE-D03F-430A-B8F4-73F497652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53659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E78E231-4731-45A2-9494-81C4494E13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7A26648-B6FB-492E-AB56-B1F7C5D308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288288F-3416-4231-BE12-CF96F74A8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061433E-4AB7-4004-80B3-4A81C4C76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77C0ADD-FF3E-4196-9F76-F40F9B8BA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5611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15244E-73F2-47F4-910B-484E134C8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D94730-8272-4A5A-A274-1B1E2ED15C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8BFE0B6-522C-479E-963F-AD1B57123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679CB56-E383-458E-9614-0CD950B0D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7F220B3-7036-4C79-9623-14DCDBF78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6668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C88535-5E24-4758-8E4E-6923BD456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3DEC1A3-3233-490E-8639-BF2C1AB460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ED0E8F-5416-42C9-BC62-BDEF8BD2E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0B144A-C982-4BAD-A710-A9D196B75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23DCAED-4357-44C0-ABE2-F6AF76D41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992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084EFD-2ECD-47D4-929A-D37477F50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18ED7DB-8A42-489B-9C93-5C52E39702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6FE84F0-6ECF-49A4-A0D5-8F9B58BFB7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48A181F-97F7-4A9E-850D-AFB36146A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3E281DD-7482-482C-9B55-33D7FB76E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C03C79-A43A-4AC4-AE3C-3E67C51FD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459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09AF0B-B016-48DC-BAD8-2572517DAC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04C91B4-0010-4B1D-8870-E34E7DA6D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BB2527B-52D5-4C2D-A99F-D273707265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702C93E-9CCF-428C-B952-0488DD05E8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3FE8F94-8089-40AF-8840-B342221668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72EB444-AC07-4352-AC86-F7A3A1CC80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EEA48AC-6279-4D9C-B783-AFB1AC597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7D4C11F-1DEF-4CA7-970A-AAE3A1FE0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751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0D8A59-E0DC-4C48-8EF8-CB5D0D996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9D9A1CA-7CF2-4811-8102-D68AF0AA2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39F4FD8-3909-40CE-8DA9-914158D00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DECEDA-B8D2-4812-9EAF-166038540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19379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B840E56-6C9C-4105-9C12-3AAB62F1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D415F1D-833D-49AC-A77D-16D35EF82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80CE764-6B82-498F-BF44-7613A27F3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952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46988D-EAEB-45B9-B294-15ECEA4919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3B87F6-C571-4E35-86CB-6A8424E246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1B066B6-8F35-47D1-BD3E-179AE578FB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6C2722C-316C-401F-80D5-DBC0B1C27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0005AEE-5542-4B7E-96BC-219FFC0AF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6792246-890E-4118-85C5-44BCFCCB8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6898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8E1F34-EE0B-48AE-AE4D-22DE50044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A73C385-4F7E-49D5-96BD-9F738C752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137CBA-B9BB-474D-B0D7-54029EC75A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66478D6-1F77-4430-A43D-F70F6B9BE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814DD08-82A9-4B4C-AFD3-E249A9EE5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5E81D6C-D499-4F6B-B310-D73758291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1079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62C2ED-4006-409A-B851-5ECC1B34BE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3081BA2-0DB7-43D3-B6CF-59BA2A37C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FB3BC38-C2E0-49D3-BCCF-A80CD64C7D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DB0134-1D4C-4835-8FFE-053BC9390C7B}" type="datetimeFigureOut">
              <a:rPr lang="ru-RU" smtClean="0"/>
              <a:t>07.04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5E64358-18E2-48C8-AF4E-7C171B8E2E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DCA7652-9716-4A75-BF60-24A0856ACC1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92ACBF-91BF-49CF-98C3-2F467C2F51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4788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media" Target="../media/media1.3gpp"/><Relationship Id="rId7" Type="http://schemas.openxmlformats.org/officeDocument/2006/relationships/image" Target="../media/image1.emf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microsoft.com/office/2007/relationships/media" Target="../media/media2.3gpp"/><Relationship Id="rId7" Type="http://schemas.openxmlformats.org/officeDocument/2006/relationships/oleObject" Target="../embeddings/oleObject2.bin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4.jp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3gpp"/><Relationship Id="rId1" Type="http://schemas.microsoft.com/office/2007/relationships/media" Target="../media/media3.3gpp"/><Relationship Id="rId5" Type="http://schemas.openxmlformats.org/officeDocument/2006/relationships/image" Target="../media/image2.png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4.3gpp"/><Relationship Id="rId1" Type="http://schemas.openxmlformats.org/officeDocument/2006/relationships/audio" Target="NULL" TargetMode="Externa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3gpp"/><Relationship Id="rId1" Type="http://schemas.microsoft.com/office/2007/relationships/media" Target="../media/media5.3gpp"/><Relationship Id="rId5" Type="http://schemas.openxmlformats.org/officeDocument/2006/relationships/image" Target="../media/image6.jp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3gpp"/><Relationship Id="rId1" Type="http://schemas.microsoft.com/office/2007/relationships/media" Target="../media/media6.3gpp"/><Relationship Id="rId5" Type="http://schemas.openxmlformats.org/officeDocument/2006/relationships/image" Target="../media/image7.jp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3gpp"/><Relationship Id="rId1" Type="http://schemas.microsoft.com/office/2007/relationships/media" Target="../media/media7.3gpp"/><Relationship Id="rId5" Type="http://schemas.openxmlformats.org/officeDocument/2006/relationships/image" Target="../media/image2.png"/><Relationship Id="rId4" Type="http://schemas.openxmlformats.org/officeDocument/2006/relationships/image" Target="../media/image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3gpp"/><Relationship Id="rId1" Type="http://schemas.microsoft.com/office/2007/relationships/media" Target="../media/media8.3gpp"/><Relationship Id="rId5" Type="http://schemas.openxmlformats.org/officeDocument/2006/relationships/image" Target="../media/image9.jp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3gpp"/><Relationship Id="rId1" Type="http://schemas.microsoft.com/office/2007/relationships/media" Target="../media/media9.3gpp"/><Relationship Id="rId5" Type="http://schemas.openxmlformats.org/officeDocument/2006/relationships/image" Target="../media/image10.jp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F19A05-61CD-431F-9899-7AD205971C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32688" y="463995"/>
            <a:ext cx="9576816" cy="2090229"/>
          </a:xfrm>
        </p:spPr>
        <p:txBody>
          <a:bodyPr>
            <a:normAutofit/>
          </a:bodyPr>
          <a:lstStyle/>
          <a:p>
            <a:pPr algn="l"/>
            <a:r>
              <a:rPr lang="ru-RU" sz="4400" dirty="0"/>
              <a:t>Факторы, влияющие на качество изображения, сформированное оптической системой: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C2C4A26-B6F4-4F60-AD07-1F95B822D0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32688" y="3087624"/>
            <a:ext cx="3755136" cy="1655762"/>
          </a:xfrm>
        </p:spPr>
        <p:txBody>
          <a:bodyPr>
            <a:normAutofit/>
          </a:bodyPr>
          <a:lstStyle/>
          <a:p>
            <a:pPr marL="342900" indent="-342900" algn="l">
              <a:buFontTx/>
              <a:buChar char="-"/>
            </a:pPr>
            <a:r>
              <a:rPr lang="ru-RU" sz="4400" dirty="0"/>
              <a:t>аберрации,</a:t>
            </a:r>
          </a:p>
          <a:p>
            <a:pPr marL="342900" indent="-342900" algn="l">
              <a:buFontTx/>
              <a:buChar char="-"/>
            </a:pPr>
            <a:r>
              <a:rPr lang="ru-RU" sz="4400" dirty="0"/>
              <a:t>дифракция.</a:t>
            </a:r>
          </a:p>
        </p:txBody>
      </p:sp>
      <p:pic>
        <p:nvPicPr>
          <p:cNvPr id="5" name="95064F94">
            <a:hlinkClick r:id="" action="ppaction://media"/>
            <a:extLst>
              <a:ext uri="{FF2B5EF4-FFF2-40B4-BE49-F238E27FC236}">
                <a16:creationId xmlns:a16="http://schemas.microsoft.com/office/drawing/2014/main" id="{B23B90D6-0B63-45AA-982F-3E5A23DF97C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2484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8421" y="5836285"/>
            <a:ext cx="487363" cy="487363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C58A88E-8297-47A5-8BB9-30A167D5C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60251"/>
              </p:ext>
            </p:extLst>
          </p:nvPr>
        </p:nvGraphicFramePr>
        <p:xfrm>
          <a:off x="7504178" y="2456689"/>
          <a:ext cx="3573690" cy="386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orelDRAW" r:id="rId6" imgW="2694085" imgH="2911711" progId="CorelDraw.Graphic.18">
                  <p:embed/>
                </p:oleObj>
              </mc:Choice>
              <mc:Fallback>
                <p:oleObj name="CorelDRAW" r:id="rId6" imgW="2694085" imgH="291171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4178" y="2456689"/>
                        <a:ext cx="3573690" cy="386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23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97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43668D2-6CF1-41A5-B978-563D634CF9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936" y="1185672"/>
            <a:ext cx="9332976" cy="5413248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EA59A3-C8B9-40A8-A718-7BAD3F650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744" y="35942"/>
            <a:ext cx="11109960" cy="1325563"/>
          </a:xfrm>
        </p:spPr>
        <p:txBody>
          <a:bodyPr/>
          <a:lstStyle/>
          <a:p>
            <a:r>
              <a:rPr lang="ru-RU" dirty="0"/>
              <a:t>Влияние дифракции на качество изображения</a:t>
            </a:r>
          </a:p>
        </p:txBody>
      </p:sp>
      <p:pic>
        <p:nvPicPr>
          <p:cNvPr id="4" name="DA7B0285">
            <a:hlinkClick r:id="" action="ppaction://media"/>
            <a:extLst>
              <a:ext uri="{FF2B5EF4-FFF2-40B4-BE49-F238E27FC236}">
                <a16:creationId xmlns:a16="http://schemas.microsoft.com/office/drawing/2014/main" id="{1A4848DC-A18D-45E8-8094-EC698399B8F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02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94518" y="5830189"/>
            <a:ext cx="487363" cy="487363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71F929B-9AA1-4D63-91EF-0DAF3515B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072" y="1871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88828AD-DB04-4958-8DDA-F9644AE24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65763"/>
              </p:ext>
            </p:extLst>
          </p:nvPr>
        </p:nvGraphicFramePr>
        <p:xfrm>
          <a:off x="7126224" y="4270248"/>
          <a:ext cx="2584916" cy="737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256755" imgH="355446" progId="Equation.DSMT4">
                  <p:embed/>
                </p:oleObj>
              </mc:Choice>
              <mc:Fallback>
                <p:oleObj name="Equation" r:id="rId7" imgW="1256755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24" y="4270248"/>
                        <a:ext cx="2584916" cy="737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83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0BEBE6F-5998-458F-9909-5EB083AE9D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37" y="1488217"/>
            <a:ext cx="7245540" cy="4853781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3172C3-C3AE-4FCF-B408-5E185A9AAD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3363" y="140778"/>
            <a:ext cx="6501384" cy="750443"/>
          </a:xfrm>
        </p:spPr>
        <p:txBody>
          <a:bodyPr/>
          <a:lstStyle/>
          <a:p>
            <a:r>
              <a:rPr lang="ru-RU" dirty="0"/>
              <a:t>Понятие аберраций</a:t>
            </a:r>
          </a:p>
        </p:txBody>
      </p:sp>
      <p:pic>
        <p:nvPicPr>
          <p:cNvPr id="4" name="DD10191D">
            <a:hlinkClick r:id="" action="ppaction://media"/>
            <a:extLst>
              <a:ext uri="{FF2B5EF4-FFF2-40B4-BE49-F238E27FC236}">
                <a16:creationId xmlns:a16="http://schemas.microsoft.com/office/drawing/2014/main" id="{FC0F0F00-ED86-4973-A79D-94D364CC7489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51637" y="5854637"/>
            <a:ext cx="487363" cy="487362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43C6A18-7C55-4EA7-8AE0-D2CCA88F54C0}"/>
              </a:ext>
            </a:extLst>
          </p:cNvPr>
          <p:cNvSpPr txBox="1"/>
          <p:nvPr/>
        </p:nvSpPr>
        <p:spPr>
          <a:xfrm>
            <a:off x="2737104" y="1020214"/>
            <a:ext cx="3324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Идеальная оптическая система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7B1392-D1AF-4365-B016-4DD0AA175FDF}"/>
              </a:ext>
            </a:extLst>
          </p:cNvPr>
          <p:cNvSpPr txBox="1"/>
          <p:nvPr/>
        </p:nvSpPr>
        <p:spPr>
          <a:xfrm>
            <a:off x="2845687" y="3611491"/>
            <a:ext cx="316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Реальная оптическая система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2E9083-A779-4EBE-9A15-2348EB7E47E9}"/>
              </a:ext>
            </a:extLst>
          </p:cNvPr>
          <p:cNvSpPr txBox="1"/>
          <p:nvPr/>
        </p:nvSpPr>
        <p:spPr>
          <a:xfrm>
            <a:off x="8144256" y="3852672"/>
            <a:ext cx="36515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ходящие в оптическую систему гомоцентрические пучки лучей по выходе из нее теряют свою </a:t>
            </a:r>
            <a:r>
              <a:rPr lang="ru-RU" dirty="0" err="1"/>
              <a:t>гомоцентричность</a:t>
            </a:r>
            <a:r>
              <a:rPr lang="ru-RU" dirty="0"/>
              <a:t>. </a:t>
            </a:r>
          </a:p>
          <a:p>
            <a:endParaRPr lang="ru-RU" dirty="0"/>
          </a:p>
          <a:p>
            <a:r>
              <a:rPr lang="ru-RU" dirty="0"/>
              <a:t>Нарушения </a:t>
            </a:r>
            <a:r>
              <a:rPr lang="ru-RU" dirty="0" err="1"/>
              <a:t>гомоцентричности</a:t>
            </a:r>
            <a:r>
              <a:rPr lang="ru-RU" dirty="0"/>
              <a:t>, приводящие к снижению качества изображения, являются </a:t>
            </a:r>
            <a:r>
              <a:rPr lang="ru-RU" b="1" i="1" dirty="0"/>
              <a:t>аберрациями</a:t>
            </a:r>
            <a:r>
              <a:rPr lang="ru-RU" dirty="0"/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19CA848-8014-4D77-82D9-ED7CA8931170}"/>
              </a:ext>
            </a:extLst>
          </p:cNvPr>
          <p:cNvSpPr txBox="1"/>
          <p:nvPr/>
        </p:nvSpPr>
        <p:spPr>
          <a:xfrm>
            <a:off x="8103108" y="1518539"/>
            <a:ext cx="36926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Если время хода излучения вдоль каждого луча постоянно и минимально, то изображение точки А будет </a:t>
            </a:r>
            <a:r>
              <a:rPr lang="ru-RU" dirty="0" err="1"/>
              <a:t>безаберрационным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707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4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795BF2-67B4-4995-B522-AE15405DC7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9016" y="365125"/>
            <a:ext cx="5404104" cy="1325563"/>
          </a:xfrm>
        </p:spPr>
        <p:txBody>
          <a:bodyPr/>
          <a:lstStyle/>
          <a:p>
            <a:r>
              <a:rPr lang="ru-RU" dirty="0"/>
              <a:t>Аберрации делят на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A5DBA67-4991-45A1-8C62-070F6B70FB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3814665" cy="1069975"/>
          </a:xfrm>
        </p:spPr>
        <p:txBody>
          <a:bodyPr/>
          <a:lstStyle/>
          <a:p>
            <a:r>
              <a:rPr lang="ru-RU" dirty="0"/>
              <a:t>монохроматические,</a:t>
            </a:r>
          </a:p>
          <a:p>
            <a:r>
              <a:rPr lang="ru-RU" dirty="0"/>
              <a:t>хроматические.</a:t>
            </a:r>
          </a:p>
        </p:txBody>
      </p:sp>
      <p:pic>
        <p:nvPicPr>
          <p:cNvPr id="4" name="6E68B24C">
            <a:hlinkClick r:id="" action="ppaction://media"/>
            <a:extLst>
              <a:ext uri="{FF2B5EF4-FFF2-40B4-BE49-F238E27FC236}">
                <a16:creationId xmlns:a16="http://schemas.microsoft.com/office/drawing/2014/main" id="{1CFA7F09-9C58-43B0-B61E-7410AE643311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284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053445" y="6005512"/>
            <a:ext cx="487363" cy="487363"/>
          </a:xfrm>
          <a:prstGeom prst="rect">
            <a:avLst/>
          </a:prstGeom>
        </p:spPr>
      </p:pic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45CF36A7-AF00-4DEB-988A-F8981C29C567}"/>
              </a:ext>
            </a:extLst>
          </p:cNvPr>
          <p:cNvCxnSpPr>
            <a:cxnSpLocks/>
          </p:cNvCxnSpPr>
          <p:nvPr/>
        </p:nvCxnSpPr>
        <p:spPr>
          <a:xfrm flipH="1">
            <a:off x="4864608" y="2048256"/>
            <a:ext cx="6583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C61F04A-9017-4934-A385-E545D3EFF35C}"/>
              </a:ext>
            </a:extLst>
          </p:cNvPr>
          <p:cNvSpPr txBox="1"/>
          <p:nvPr/>
        </p:nvSpPr>
        <p:spPr>
          <a:xfrm>
            <a:off x="5734719" y="1560841"/>
            <a:ext cx="612809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оявляются при прохождении монохроматического (узкополосного) излучения.</a:t>
            </a:r>
          </a:p>
          <a:p>
            <a:r>
              <a:rPr lang="ru-RU" dirty="0"/>
              <a:t>В широкополосном излучении тоже присутствуют, причем величины всех монохроматических аберраций на каждой длине волны разные. </a:t>
            </a:r>
          </a:p>
          <a:p>
            <a:r>
              <a:rPr lang="ru-RU" dirty="0"/>
              <a:t>Если рассчитать по формулам преломления и отражения ход множества лучей через оптическую систему, содержащую сферические преломляющие и отражающие поверхности, то окажется, что лучи, выходящие из одной точки предмета, в пространстве изображений не пересекутся в одной точке. В этом причина возникновения аберраций.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1D32A3A6-D235-48B5-90B5-B1D273FB23A1}"/>
              </a:ext>
            </a:extLst>
          </p:cNvPr>
          <p:cNvCxnSpPr>
            <a:cxnSpLocks/>
          </p:cNvCxnSpPr>
          <p:nvPr/>
        </p:nvCxnSpPr>
        <p:spPr>
          <a:xfrm flipH="1" flipV="1">
            <a:off x="2355389" y="3041904"/>
            <a:ext cx="390143" cy="944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F861F94-D0A0-432F-A79D-7B7C6EC24677}"/>
              </a:ext>
            </a:extLst>
          </p:cNvPr>
          <p:cNvSpPr txBox="1"/>
          <p:nvPr/>
        </p:nvSpPr>
        <p:spPr>
          <a:xfrm>
            <a:off x="838200" y="4184551"/>
            <a:ext cx="38754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оявляются только при прохождении излучения с широким спектром. Причина их появления в том, что показатель преломления любого оптического материала зависит от длины волны.</a:t>
            </a:r>
          </a:p>
          <a:p>
            <a:r>
              <a:rPr lang="ru-RU" dirty="0"/>
              <a:t>В чисто зеркальных системах (рефлекторах) отсутствуют.</a:t>
            </a:r>
          </a:p>
        </p:txBody>
      </p:sp>
    </p:spTree>
    <p:extLst>
      <p:ext uri="{BB962C8B-B14F-4D97-AF65-F5344CB8AC3E}">
        <p14:creationId xmlns:p14="http://schemas.microsoft.com/office/powerpoint/2010/main" val="209125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6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D3B61F-B7AE-4A95-99EE-69B550957A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9168" y="225552"/>
            <a:ext cx="8104632" cy="695579"/>
          </a:xfrm>
        </p:spPr>
        <p:txBody>
          <a:bodyPr/>
          <a:lstStyle/>
          <a:p>
            <a:r>
              <a:rPr lang="ru-RU" dirty="0"/>
              <a:t>Сферическая аберрация</a:t>
            </a:r>
          </a:p>
        </p:txBody>
      </p:sp>
      <p:pic>
        <p:nvPicPr>
          <p:cNvPr id="4" name="67BAAB70">
            <a:hlinkClick r:id="" action="ppaction://media"/>
            <a:extLst>
              <a:ext uri="{FF2B5EF4-FFF2-40B4-BE49-F238E27FC236}">
                <a16:creationId xmlns:a16="http://schemas.microsoft.com/office/drawing/2014/main" id="{522D22B1-69F9-4ED3-8E05-48BD9B1812D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277918" y="5870512"/>
            <a:ext cx="487362" cy="48736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EA7972B-83B7-4687-A254-4F3286BAB7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044" y="1065276"/>
            <a:ext cx="10396728" cy="54223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E2945CD-94B4-44D6-B2CA-05E02734F0ED}"/>
              </a:ext>
            </a:extLst>
          </p:cNvPr>
          <p:cNvSpPr txBox="1"/>
          <p:nvPr/>
        </p:nvSpPr>
        <p:spPr>
          <a:xfrm>
            <a:off x="4869181" y="5455984"/>
            <a:ext cx="37795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Объектив, в котором исправлена сферическая аберрация крайних лучей.</a:t>
            </a:r>
          </a:p>
          <a:p>
            <a:r>
              <a:rPr lang="ru-RU" sz="1600" dirty="0"/>
              <a:t>Для промежуточных лучей аберрация присутствует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F55BD245-E43B-4B0C-AC12-239574B89A29}"/>
              </a:ext>
            </a:extLst>
          </p:cNvPr>
          <p:cNvCxnSpPr>
            <a:cxnSpLocks/>
          </p:cNvCxnSpPr>
          <p:nvPr/>
        </p:nvCxnSpPr>
        <p:spPr>
          <a:xfrm flipH="1">
            <a:off x="3060192" y="5792724"/>
            <a:ext cx="1755648" cy="3214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817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13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C02B87-4967-46BD-9322-7DFBD0DBF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0400" y="252983"/>
            <a:ext cx="5772912" cy="750443"/>
          </a:xfrm>
        </p:spPr>
        <p:txBody>
          <a:bodyPr>
            <a:normAutofit/>
          </a:bodyPr>
          <a:lstStyle/>
          <a:p>
            <a:r>
              <a:rPr lang="ru-RU" dirty="0"/>
              <a:t>Меридиональная кома</a:t>
            </a:r>
          </a:p>
        </p:txBody>
      </p:sp>
      <p:pic>
        <p:nvPicPr>
          <p:cNvPr id="4" name="574C8F6F">
            <a:hlinkClick r:id="" action="ppaction://media"/>
            <a:extLst>
              <a:ext uri="{FF2B5EF4-FFF2-40B4-BE49-F238E27FC236}">
                <a16:creationId xmlns:a16="http://schemas.microsoft.com/office/drawing/2014/main" id="{7614AB76-88C8-4457-9B52-478CFF5A751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292839" y="5920486"/>
            <a:ext cx="487363" cy="48736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5897C8B-5FC7-4D55-B057-333B6CC3B9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36" y="1184114"/>
            <a:ext cx="8983980" cy="52237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8A87A8C-69F9-42FF-9275-C321D34AE61C}"/>
              </a:ext>
            </a:extLst>
          </p:cNvPr>
          <p:cNvSpPr txBox="1"/>
          <p:nvPr/>
        </p:nvSpPr>
        <p:spPr>
          <a:xfrm>
            <a:off x="8134952" y="2492459"/>
            <a:ext cx="3401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Кома </a:t>
            </a:r>
            <a:r>
              <a:rPr lang="en-US" sz="2400" dirty="0"/>
              <a:t>– </a:t>
            </a:r>
            <a:r>
              <a:rPr lang="ru-RU" sz="2400" dirty="0"/>
              <a:t>мера несимметричности наклонного пучка лучей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C95D2C-0B0D-4310-A7CA-BB5E55953762}"/>
              </a:ext>
            </a:extLst>
          </p:cNvPr>
          <p:cNvSpPr txBox="1"/>
          <p:nvPr/>
        </p:nvSpPr>
        <p:spPr>
          <a:xfrm>
            <a:off x="7254240" y="1298448"/>
            <a:ext cx="1255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ятно рассеяния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08CEBC46-86F7-4900-9600-F5EDD9EA1B18}"/>
              </a:ext>
            </a:extLst>
          </p:cNvPr>
          <p:cNvSpPr txBox="1">
            <a:spLocks/>
          </p:cNvSpPr>
          <p:nvPr/>
        </p:nvSpPr>
        <p:spPr>
          <a:xfrm>
            <a:off x="4175760" y="3999566"/>
            <a:ext cx="4334256" cy="7504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dirty="0"/>
              <a:t>Частные случаи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09881A56-DFA8-4D81-9389-119AA4831B48}"/>
              </a:ext>
            </a:extLst>
          </p:cNvPr>
          <p:cNvCxnSpPr>
            <a:cxnSpLocks/>
          </p:cNvCxnSpPr>
          <p:nvPr/>
        </p:nvCxnSpPr>
        <p:spPr>
          <a:xfrm flipH="1" flipV="1">
            <a:off x="6467856" y="1847088"/>
            <a:ext cx="1667096" cy="9387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987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78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1744F62-C973-4C8A-8CCE-C348808706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880" y="962030"/>
            <a:ext cx="9284208" cy="526351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787A24-0ED4-46F5-BEA9-C7209D2E3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2208" y="96901"/>
            <a:ext cx="3060192" cy="963803"/>
          </a:xfrm>
        </p:spPr>
        <p:txBody>
          <a:bodyPr>
            <a:normAutofit/>
          </a:bodyPr>
          <a:lstStyle/>
          <a:p>
            <a:r>
              <a:rPr lang="ru-RU" sz="4000" dirty="0"/>
              <a:t>Астигматизм</a:t>
            </a:r>
          </a:p>
        </p:txBody>
      </p:sp>
      <p:pic>
        <p:nvPicPr>
          <p:cNvPr id="4" name="A462A20C">
            <a:hlinkClick r:id="" action="ppaction://media"/>
            <a:extLst>
              <a:ext uri="{FF2B5EF4-FFF2-40B4-BE49-F238E27FC236}">
                <a16:creationId xmlns:a16="http://schemas.microsoft.com/office/drawing/2014/main" id="{ACFD3384-4392-4983-807C-2E417590D2E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97726" y="5847461"/>
            <a:ext cx="487362" cy="4873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1C7EDAE-C912-456E-81FB-0B1D5A831D20}"/>
              </a:ext>
            </a:extLst>
          </p:cNvPr>
          <p:cNvSpPr txBox="1"/>
          <p:nvPr/>
        </p:nvSpPr>
        <p:spPr>
          <a:xfrm>
            <a:off x="7680960" y="4748784"/>
            <a:ext cx="4230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илучшая форма сечения пучка:</a:t>
            </a:r>
          </a:p>
          <a:p>
            <a:r>
              <a:rPr lang="ru-RU" dirty="0"/>
              <a:t>симметричная и минимального размера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43A46778-1E8A-459C-A5AF-C793A07C1AE6}"/>
              </a:ext>
            </a:extLst>
          </p:cNvPr>
          <p:cNvCxnSpPr/>
          <p:nvPr/>
        </p:nvCxnSpPr>
        <p:spPr>
          <a:xfrm flipH="1">
            <a:off x="7046976" y="5132832"/>
            <a:ext cx="457200" cy="3657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2FDC5B21-4B9F-4D0B-BF73-D7DE9F927C38}"/>
              </a:ext>
            </a:extLst>
          </p:cNvPr>
          <p:cNvCxnSpPr/>
          <p:nvPr/>
        </p:nvCxnSpPr>
        <p:spPr>
          <a:xfrm flipH="1" flipV="1">
            <a:off x="7046976" y="4663440"/>
            <a:ext cx="542544" cy="2438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427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28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A058F1-0F41-4376-A660-D5953D71F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6539"/>
          </a:xfrm>
        </p:spPr>
        <p:txBody>
          <a:bodyPr/>
          <a:lstStyle/>
          <a:p>
            <a:r>
              <a:rPr lang="ru-RU" dirty="0"/>
              <a:t>Кривизна поверхности изображения</a:t>
            </a:r>
          </a:p>
        </p:txBody>
      </p:sp>
      <p:pic>
        <p:nvPicPr>
          <p:cNvPr id="4" name="AA3AD32F">
            <a:hlinkClick r:id="" action="ppaction://media"/>
            <a:extLst>
              <a:ext uri="{FF2B5EF4-FFF2-40B4-BE49-F238E27FC236}">
                <a16:creationId xmlns:a16="http://schemas.microsoft.com/office/drawing/2014/main" id="{69499252-E7F1-47DF-B1BD-757B3646A2C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4519" y="5810695"/>
            <a:ext cx="487362" cy="4873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F14886B-52D6-45CE-9B0B-9F8493C998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" y="1670304"/>
            <a:ext cx="10104120" cy="351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34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02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02B06C-4D15-4ACC-A4DB-20535267FA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3776" y="176784"/>
            <a:ext cx="4273296" cy="59804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Дисторсия</a:t>
            </a:r>
          </a:p>
        </p:txBody>
      </p:sp>
      <p:pic>
        <p:nvPicPr>
          <p:cNvPr id="4" name="CAC8E31D">
            <a:hlinkClick r:id="" action="ppaction://media"/>
            <a:extLst>
              <a:ext uri="{FF2B5EF4-FFF2-40B4-BE49-F238E27FC236}">
                <a16:creationId xmlns:a16="http://schemas.microsoft.com/office/drawing/2014/main" id="{A14540DC-1EE1-427B-B979-72675E65981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94518" y="5596827"/>
            <a:ext cx="487363" cy="4873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BFAAC0B-11D4-4963-8D99-41DFEBC58A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816" y="940244"/>
            <a:ext cx="7640676" cy="5363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99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54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233</Words>
  <Application>Microsoft Office PowerPoint</Application>
  <PresentationFormat>Широкоэкранный</PresentationFormat>
  <Paragraphs>31</Paragraphs>
  <Slides>9</Slides>
  <Notes>0</Notes>
  <HiddenSlides>0</HiddenSlides>
  <MMClips>9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Тема Office</vt:lpstr>
      <vt:lpstr>MathType 6.0 Equation</vt:lpstr>
      <vt:lpstr>CorelDRAW X8 Graphic</vt:lpstr>
      <vt:lpstr>Факторы, влияющие на качество изображения, сформированное оптической системой:</vt:lpstr>
      <vt:lpstr>Влияние дифракции на качество изображения</vt:lpstr>
      <vt:lpstr>Понятие аберраций</vt:lpstr>
      <vt:lpstr>Аберрации делят на </vt:lpstr>
      <vt:lpstr>Сферическая аберрация</vt:lpstr>
      <vt:lpstr>Меридиональная кома</vt:lpstr>
      <vt:lpstr>Астигматизм</vt:lpstr>
      <vt:lpstr>Кривизна поверхности изображения</vt:lpstr>
      <vt:lpstr>Дисторс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акторы, влияющие на качество изображения, сформированное оптической системой:</dc:title>
  <dc:creator>Vlad Batshev</dc:creator>
  <cp:lastModifiedBy>Vlad Batshev</cp:lastModifiedBy>
  <cp:revision>21</cp:revision>
  <dcterms:created xsi:type="dcterms:W3CDTF">2020-04-07T09:07:00Z</dcterms:created>
  <dcterms:modified xsi:type="dcterms:W3CDTF">2020-04-07T19:33:56Z</dcterms:modified>
</cp:coreProperties>
</file>